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E6A13" w:rsidRDefault="002E6A13" w:rsidP="002E6A13">
      <w:pPr>
        <w:spacing w:line="360" w:lineRule="auto"/>
        <w:rPr>
          <w:color w:val="000000"/>
        </w:rPr>
      </w:pPr>
      <w:r w:rsidRPr="00972B74">
        <w:rPr>
          <w:color w:val="000000"/>
        </w:rPr>
        <w:t>Gi¶ng, ngµy…th¸ng ….n¨m 20</w:t>
      </w:r>
    </w:p>
    <w:p w:rsidR="002E6A13" w:rsidRDefault="002E6A13" w:rsidP="002E6A13">
      <w:pPr>
        <w:spacing w:line="360" w:lineRule="auto"/>
        <w:rPr>
          <w:color w:val="000000"/>
        </w:rPr>
      </w:pPr>
    </w:p>
    <w:p w:rsidR="002E6A13" w:rsidRDefault="002E6A13" w:rsidP="002E6A13">
      <w:pPr>
        <w:spacing w:line="360" w:lineRule="auto"/>
        <w:jc w:val="center"/>
        <w:rPr>
          <w:rFonts w:ascii=".VnTimeH" w:hAnsi=".VnTimeH"/>
          <w:b/>
          <w:color w:val="000000"/>
        </w:rPr>
      </w:pPr>
      <w:r w:rsidRPr="000F1F70">
        <w:rPr>
          <w:rFonts w:ascii=".VnTimeH" w:hAnsi=".VnTimeH"/>
          <w:b/>
          <w:color w:val="000000"/>
        </w:rPr>
        <w:t>TiÕt</w:t>
      </w:r>
      <w:r>
        <w:rPr>
          <w:rFonts w:ascii=".VnTimeH" w:hAnsi=".VnTimeH"/>
          <w:b/>
          <w:color w:val="000000"/>
        </w:rPr>
        <w:t xml:space="preserve"> </w:t>
      </w:r>
      <w:r>
        <w:rPr>
          <w:rFonts w:ascii=".VnTimeH" w:hAnsi=".VnTimeH"/>
          <w:b/>
          <w:color w:val="000000"/>
        </w:rPr>
        <w:t>69        kiÓm tra cuèi n¨m</w:t>
      </w:r>
    </w:p>
    <w:p w:rsidR="002E6A13" w:rsidRDefault="002E6A13" w:rsidP="002E6A13">
      <w:pPr>
        <w:spacing w:line="360" w:lineRule="auto"/>
        <w:rPr>
          <w:color w:val="000000"/>
        </w:rPr>
      </w:pPr>
    </w:p>
    <w:p w:rsidR="002E6A13" w:rsidRDefault="002E6A13" w:rsidP="002E6A13">
      <w:pPr>
        <w:spacing w:line="360" w:lineRule="auto"/>
        <w:rPr>
          <w:color w:val="000000"/>
        </w:rPr>
      </w:pPr>
    </w:p>
    <w:p w:rsidR="002E6A13" w:rsidRDefault="002E6A13" w:rsidP="002E6A13">
      <w:pPr>
        <w:spacing w:line="360" w:lineRule="auto"/>
        <w:rPr>
          <w:color w:val="000000"/>
        </w:rPr>
      </w:pPr>
      <w:r w:rsidRPr="00972B74">
        <w:rPr>
          <w:color w:val="000000"/>
        </w:rPr>
        <w:t>Gi¶ng, ngµy…th¸ng ….n¨m 20</w:t>
      </w:r>
    </w:p>
    <w:p w:rsidR="002E6A13" w:rsidRDefault="002E6A13" w:rsidP="002E6A13">
      <w:pPr>
        <w:spacing w:line="360" w:lineRule="auto"/>
        <w:rPr>
          <w:color w:val="000000"/>
        </w:rPr>
      </w:pPr>
    </w:p>
    <w:p w:rsidR="002E6A13" w:rsidRDefault="002E6A13" w:rsidP="002E6A13">
      <w:pPr>
        <w:spacing w:line="360" w:lineRule="auto"/>
        <w:jc w:val="center"/>
        <w:rPr>
          <w:rFonts w:ascii=".VnTimeH" w:hAnsi=".VnTimeH"/>
          <w:b/>
          <w:color w:val="000000"/>
        </w:rPr>
      </w:pPr>
      <w:r w:rsidRPr="000F1F70">
        <w:rPr>
          <w:rFonts w:ascii=".VnTimeH" w:hAnsi=".VnTimeH"/>
          <w:b/>
          <w:color w:val="000000"/>
        </w:rPr>
        <w:t xml:space="preserve">TiÕt </w:t>
      </w:r>
      <w:r>
        <w:rPr>
          <w:rFonts w:ascii=".VnTimeH" w:hAnsi=".VnTimeH"/>
          <w:b/>
          <w:color w:val="000000"/>
        </w:rPr>
        <w:t>70</w:t>
      </w:r>
      <w:r w:rsidRPr="000F1F70">
        <w:rPr>
          <w:rFonts w:ascii=".VnTimeH" w:hAnsi=".VnTimeH"/>
          <w:b/>
          <w:color w:val="000000"/>
        </w:rPr>
        <w:t xml:space="preserve">: </w:t>
      </w:r>
      <w:r>
        <w:rPr>
          <w:rFonts w:ascii=".VnTimeH" w:hAnsi=".VnTimeH"/>
          <w:b/>
          <w:color w:val="000000"/>
        </w:rPr>
        <w:t>tr¶ bµi kiÓm tra cuèi n¨m</w:t>
      </w:r>
    </w:p>
    <w:p w:rsidR="002E6A13" w:rsidRPr="00972B74" w:rsidRDefault="002E6A13" w:rsidP="002E6A13">
      <w:pPr>
        <w:spacing w:line="360" w:lineRule="auto"/>
        <w:rPr>
          <w:b/>
          <w:color w:val="000000"/>
          <w:u w:val="single"/>
        </w:rPr>
      </w:pPr>
      <w:r w:rsidRPr="00972B74">
        <w:rPr>
          <w:b/>
          <w:color w:val="000000"/>
          <w:u w:val="single"/>
        </w:rPr>
        <w:t>I. Môc tiªu :</w:t>
      </w:r>
    </w:p>
    <w:p w:rsidR="002E6A13" w:rsidRDefault="002E6A13" w:rsidP="002E6A13">
      <w:pPr>
        <w:spacing w:line="360" w:lineRule="auto"/>
        <w:ind w:left="720"/>
        <w:jc w:val="both"/>
        <w:rPr>
          <w:color w:val="000000"/>
        </w:rPr>
      </w:pPr>
      <w:r w:rsidRPr="00972B74">
        <w:rPr>
          <w:b/>
          <w:i/>
          <w:color w:val="000000"/>
        </w:rPr>
        <w:t>*VÒ kiÕn thøc</w:t>
      </w:r>
      <w:r w:rsidRPr="00972B74">
        <w:rPr>
          <w:color w:val="000000"/>
        </w:rPr>
        <w:t>:</w:t>
      </w:r>
      <w:r>
        <w:rPr>
          <w:color w:val="000000"/>
        </w:rPr>
        <w:t xml:space="preserve"> C¸c kiÕn thøc c¬ b¶n ®· häc trong häc kú II</w:t>
      </w:r>
    </w:p>
    <w:p w:rsidR="002E6A13" w:rsidRDefault="002E6A13" w:rsidP="002E6A13">
      <w:pPr>
        <w:spacing w:line="360" w:lineRule="auto"/>
        <w:ind w:left="720"/>
        <w:jc w:val="both"/>
        <w:rPr>
          <w:color w:val="000000"/>
        </w:rPr>
      </w:pPr>
      <w:r w:rsidRPr="00972B74">
        <w:rPr>
          <w:b/>
          <w:i/>
          <w:color w:val="000000"/>
        </w:rPr>
        <w:t>*VÒ kü n¨ng</w:t>
      </w:r>
      <w:r w:rsidRPr="00972B74">
        <w:rPr>
          <w:color w:val="000000"/>
        </w:rPr>
        <w:t xml:space="preserve">: </w:t>
      </w:r>
      <w:r>
        <w:rPr>
          <w:color w:val="000000"/>
        </w:rPr>
        <w:t>RÌn kü n¨ng vËn dông ®Þnh nghÜa, tÝnh chÊt, … ®Ó gi¶i c¸c bµi to¸n vµ biÕt tr×nh bµy lêi gi¶i c¸c bµi to¸n mét c¸ch hîp lý (®óng quy t¾c phÐp tÝnh, ng¾n gän, dÔ hiÓu)</w:t>
      </w:r>
    </w:p>
    <w:p w:rsidR="002E6A13" w:rsidRPr="00972B74" w:rsidRDefault="002E6A13" w:rsidP="002E6A13">
      <w:pPr>
        <w:spacing w:line="360" w:lineRule="auto"/>
        <w:ind w:left="720"/>
        <w:jc w:val="both"/>
        <w:rPr>
          <w:color w:val="000000"/>
        </w:rPr>
      </w:pPr>
      <w:r w:rsidRPr="00972B74">
        <w:rPr>
          <w:b/>
          <w:i/>
          <w:color w:val="000000"/>
        </w:rPr>
        <w:t>*Th¸i ®é</w:t>
      </w:r>
      <w:r w:rsidRPr="00972B74">
        <w:rPr>
          <w:color w:val="000000"/>
        </w:rPr>
        <w:t xml:space="preserve">: </w:t>
      </w:r>
      <w:r>
        <w:rPr>
          <w:color w:val="000000"/>
        </w:rPr>
        <w:t>Qua c¸c ý kiÕn ®¸nh gi¸ cña gi¸o viªn, häc sinh rót kinh nghiÖm trong khi lµm c¸c bµi kiÓm tra.</w:t>
      </w:r>
    </w:p>
    <w:p w:rsidR="002E6A13" w:rsidRPr="00972B74" w:rsidRDefault="002E6A13" w:rsidP="002E6A13">
      <w:pPr>
        <w:spacing w:line="360" w:lineRule="auto"/>
        <w:rPr>
          <w:b/>
          <w:color w:val="000000"/>
          <w:u w:val="single"/>
        </w:rPr>
      </w:pPr>
      <w:r w:rsidRPr="00972B74">
        <w:rPr>
          <w:b/>
          <w:color w:val="000000"/>
          <w:u w:val="single"/>
        </w:rPr>
        <w:t>II . Ph­¬ng tiÖn d¹y häc:</w:t>
      </w:r>
    </w:p>
    <w:p w:rsidR="002E6A13" w:rsidRPr="00972B74" w:rsidRDefault="002E6A13" w:rsidP="002E6A13">
      <w:pPr>
        <w:spacing w:line="360" w:lineRule="auto"/>
        <w:ind w:firstLine="720"/>
        <w:rPr>
          <w:color w:val="000000"/>
        </w:rPr>
      </w:pPr>
      <w:r w:rsidRPr="00972B74">
        <w:rPr>
          <w:color w:val="000000"/>
        </w:rPr>
        <w:t xml:space="preserve">-GV: </w:t>
      </w:r>
      <w:r>
        <w:rPr>
          <w:color w:val="000000"/>
        </w:rPr>
        <w:t>B¶ng phô, m¸y tÝnh</w:t>
      </w:r>
    </w:p>
    <w:p w:rsidR="002E6A13" w:rsidRPr="00972B74" w:rsidRDefault="002E6A13" w:rsidP="002E6A13">
      <w:pPr>
        <w:spacing w:line="360" w:lineRule="auto"/>
        <w:ind w:firstLine="720"/>
        <w:rPr>
          <w:color w:val="000000"/>
        </w:rPr>
      </w:pPr>
      <w:r>
        <w:rPr>
          <w:color w:val="000000"/>
        </w:rPr>
        <w:t>-HS: M¸y tÝnh.</w:t>
      </w:r>
    </w:p>
    <w:p w:rsidR="002E6A13" w:rsidRPr="00972B74" w:rsidRDefault="002E6A13" w:rsidP="002E6A13">
      <w:pPr>
        <w:pStyle w:val="Heading1"/>
        <w:spacing w:line="360" w:lineRule="auto"/>
        <w:rPr>
          <w:color w:val="000000"/>
        </w:rPr>
      </w:pPr>
      <w:r w:rsidRPr="00972B74">
        <w:rPr>
          <w:color w:val="000000"/>
        </w:rPr>
        <w:t>III. TiÕn tr×nh lªn líp</w:t>
      </w:r>
    </w:p>
    <w:p w:rsidR="002E6A13" w:rsidRPr="00972B74" w:rsidRDefault="002E6A13" w:rsidP="002E6A13">
      <w:pPr>
        <w:spacing w:line="360" w:lineRule="auto"/>
        <w:ind w:firstLine="720"/>
        <w:rPr>
          <w:color w:val="000000"/>
        </w:rPr>
      </w:pPr>
      <w:r w:rsidRPr="00972B74">
        <w:rPr>
          <w:b/>
          <w:bCs/>
          <w:color w:val="000000"/>
        </w:rPr>
        <w:t>1. Tæ chøc</w:t>
      </w:r>
      <w:r w:rsidRPr="00972B74">
        <w:rPr>
          <w:color w:val="000000"/>
        </w:rPr>
        <w:t>: Sü sè                   9A:</w:t>
      </w:r>
      <w:r w:rsidRPr="00840EE4">
        <w:rPr>
          <w:color w:val="000000"/>
        </w:rPr>
        <w:t xml:space="preserve"> </w:t>
      </w:r>
      <w:r>
        <w:rPr>
          <w:color w:val="000000"/>
        </w:rPr>
        <w:t>V¾ng :</w:t>
      </w:r>
    </w:p>
    <w:p w:rsidR="002E6A13" w:rsidRPr="00972B74" w:rsidRDefault="002E6A13" w:rsidP="002E6A13">
      <w:pPr>
        <w:spacing w:line="360" w:lineRule="auto"/>
        <w:ind w:firstLine="720"/>
        <w:rPr>
          <w:color w:val="000000"/>
        </w:rPr>
      </w:pPr>
      <w:r w:rsidRPr="00972B74">
        <w:rPr>
          <w:color w:val="000000"/>
        </w:rPr>
        <w:t xml:space="preserve">                                               9B :</w:t>
      </w:r>
      <w:r w:rsidRPr="00840EE4">
        <w:rPr>
          <w:color w:val="000000"/>
        </w:rPr>
        <w:t xml:space="preserve"> </w:t>
      </w:r>
      <w:r>
        <w:rPr>
          <w:color w:val="000000"/>
        </w:rPr>
        <w:t>V¾ng :</w:t>
      </w:r>
    </w:p>
    <w:p w:rsidR="002E6A13" w:rsidRPr="00136EF3" w:rsidRDefault="002E6A13" w:rsidP="002E6A13">
      <w:pPr>
        <w:spacing w:line="360" w:lineRule="auto"/>
        <w:ind w:firstLine="720"/>
        <w:rPr>
          <w:bCs/>
          <w:color w:val="000000"/>
        </w:rPr>
      </w:pPr>
      <w:r w:rsidRPr="00972B74">
        <w:rPr>
          <w:b/>
          <w:bCs/>
          <w:color w:val="000000"/>
        </w:rPr>
        <w:t>2. KiÓm tra bµi cò</w:t>
      </w:r>
      <w:r>
        <w:rPr>
          <w:bCs/>
          <w:color w:val="000000"/>
        </w:rPr>
        <w:t xml:space="preserve"> </w:t>
      </w:r>
      <w:r w:rsidRPr="00136EF3">
        <w:rPr>
          <w:bCs/>
          <w:color w:val="000000"/>
        </w:rPr>
        <w:t>: K</w:t>
      </w:r>
      <w:r>
        <w:rPr>
          <w:bCs/>
          <w:color w:val="000000"/>
        </w:rPr>
        <w:t>h«ng</w:t>
      </w:r>
    </w:p>
    <w:p w:rsidR="002E6A13" w:rsidRDefault="002E6A13" w:rsidP="002E6A13">
      <w:pPr>
        <w:spacing w:line="360" w:lineRule="auto"/>
        <w:ind w:firstLine="720"/>
        <w:rPr>
          <w:color w:val="000000"/>
        </w:rPr>
      </w:pPr>
      <w:r w:rsidRPr="00972B74">
        <w:rPr>
          <w:b/>
          <w:bCs/>
          <w:color w:val="000000"/>
        </w:rPr>
        <w:t>3. Bµi míi</w:t>
      </w:r>
      <w:r w:rsidRPr="00972B74">
        <w:rPr>
          <w:color w:val="000000"/>
        </w:rPr>
        <w:t>:</w:t>
      </w:r>
    </w:p>
    <w:p w:rsidR="002E6A13" w:rsidRPr="00972B74" w:rsidRDefault="002E6A13" w:rsidP="002E6A13">
      <w:pPr>
        <w:spacing w:line="360" w:lineRule="auto"/>
        <w:ind w:firstLine="720"/>
        <w:rPr>
          <w:color w:val="000000"/>
        </w:rPr>
      </w:pPr>
    </w:p>
    <w:tbl>
      <w:tblPr>
        <w:tblStyle w:val="TableGrid"/>
        <w:tblW w:w="9540" w:type="dxa"/>
        <w:tblInd w:w="-72" w:type="dxa"/>
        <w:tblLook w:val="01E0" w:firstRow="1" w:lastRow="1" w:firstColumn="1" w:lastColumn="1" w:noHBand="0" w:noVBand="0"/>
      </w:tblPr>
      <w:tblGrid>
        <w:gridCol w:w="4680"/>
        <w:gridCol w:w="4860"/>
      </w:tblGrid>
      <w:tr w:rsidR="002E6A13" w:rsidRPr="00972B74" w:rsidTr="003D78CD">
        <w:tc>
          <w:tcPr>
            <w:tcW w:w="4680" w:type="dxa"/>
            <w:tcBorders>
              <w:bottom w:val="single" w:sz="4" w:space="0" w:color="auto"/>
            </w:tcBorders>
          </w:tcPr>
          <w:p w:rsidR="002E6A13" w:rsidRPr="00972B74" w:rsidRDefault="002E6A13" w:rsidP="002E6A1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972B74">
              <w:rPr>
                <w:b/>
                <w:color w:val="000000"/>
              </w:rPr>
              <w:t>Ho¹t ®éng cña thÇy vµ trß</w:t>
            </w:r>
          </w:p>
        </w:tc>
        <w:tc>
          <w:tcPr>
            <w:tcW w:w="4860" w:type="dxa"/>
          </w:tcPr>
          <w:p w:rsidR="002E6A13" w:rsidRPr="00972B74" w:rsidRDefault="002E6A13" w:rsidP="002E6A13">
            <w:pPr>
              <w:spacing w:line="360" w:lineRule="auto"/>
              <w:jc w:val="center"/>
              <w:rPr>
                <w:b/>
                <w:color w:val="000000"/>
              </w:rPr>
            </w:pPr>
            <w:r w:rsidRPr="00972B74">
              <w:rPr>
                <w:b/>
                <w:color w:val="000000"/>
              </w:rPr>
              <w:t xml:space="preserve">Néi dung </w:t>
            </w:r>
          </w:p>
        </w:tc>
      </w:tr>
      <w:tr w:rsidR="002E6A13" w:rsidRPr="00972B74" w:rsidTr="003D78CD">
        <w:trPr>
          <w:trHeight w:val="341"/>
        </w:trPr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  <w:r w:rsidRPr="00972B74">
              <w:rPr>
                <w:b/>
                <w:bCs/>
                <w:color w:val="000000"/>
                <w:u w:val="single"/>
              </w:rPr>
              <w:t>Ho¹t ®éng 1</w:t>
            </w:r>
            <w:r w:rsidRPr="00972B74">
              <w:rPr>
                <w:b/>
                <w:bCs/>
                <w:color w:val="000000"/>
              </w:rPr>
              <w:t xml:space="preserve"> </w:t>
            </w:r>
            <w:r w:rsidRPr="00972B74">
              <w:rPr>
                <w:bCs/>
                <w:color w:val="000000"/>
              </w:rPr>
              <w:t>(</w:t>
            </w:r>
            <w:r>
              <w:rPr>
                <w:bCs/>
                <w:color w:val="000000"/>
              </w:rPr>
              <w:t>13</w:t>
            </w:r>
            <w:r w:rsidRPr="00972B74">
              <w:rPr>
                <w:bCs/>
                <w:color w:val="000000"/>
              </w:rPr>
              <w:t>phót)</w:t>
            </w:r>
            <w:r>
              <w:rPr>
                <w:bCs/>
                <w:color w:val="000000"/>
              </w:rPr>
              <w:t xml:space="preserve">: </w:t>
            </w:r>
            <w:r w:rsidRPr="00F53357">
              <w:rPr>
                <w:b/>
                <w:bCs/>
                <w:i/>
                <w:color w:val="000000"/>
              </w:rPr>
              <w:t>Tr¶ lêi c©u hái phÇn tr¾c nghiÖm kh¸ch quan</w:t>
            </w:r>
            <w:r>
              <w:rPr>
                <w:bCs/>
                <w:color w:val="000000"/>
              </w:rPr>
              <w:t xml:space="preserve">. </w:t>
            </w: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lastRenderedPageBreak/>
              <w:t xml:space="preserve">GV-§­a ra b¶ng phô ghi néi dung c¸c c©u hái tr¾c nghiÖm kh¸ch quan, gäi h/s lªn b¶ng lùa chän ph­¬ng ¸n ®óng </w:t>
            </w: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HS -Lªn b¶ng chän ph­¬ng ¸n ®óng vµ gi¶i thÝch râ v× sao ?</w:t>
            </w: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      -D­íi líp theo dâi nhËn xÐt </w:t>
            </w: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GV-NhËn xÐt c©u tr¶ lêi cña h/s vµ l­u ý nh÷ng lçi h/s cßn m¾c khi lµm phÇn tr¾c nghiÖm kh¸ch quan </w:t>
            </w:r>
            <w:smartTag w:uri="urn:schemas-microsoft-com:office:smarttags" w:element="place">
              <w:smartTag w:uri="urn:schemas-microsoft-com:office:smarttags" w:element="State">
                <w:r>
                  <w:rPr>
                    <w:bCs/>
                    <w:color w:val="000000"/>
                  </w:rPr>
                  <w:t>nh­</w:t>
                </w:r>
              </w:smartTag>
            </w:smartTag>
            <w:r>
              <w:rPr>
                <w:bCs/>
                <w:color w:val="000000"/>
              </w:rPr>
              <w:t xml:space="preserve"> khoanh hai ph­¬ng ¸n tr¶ lêi ë cïng mét c©u, mét dÊu khoanh trßn hai ph­¬ng ¸n  (líp 9B)</w:t>
            </w: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  <w:r w:rsidRPr="00972B74">
              <w:rPr>
                <w:bCs/>
                <w:color w:val="000000"/>
              </w:rPr>
              <w:t xml:space="preserve"> </w:t>
            </w: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 </w:t>
            </w: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  <w:r w:rsidRPr="00972B74">
              <w:rPr>
                <w:b/>
                <w:bCs/>
                <w:color w:val="000000"/>
                <w:u w:val="single"/>
              </w:rPr>
              <w:t>Ho¹t ®éng 2</w:t>
            </w:r>
            <w:r w:rsidRPr="00972B74">
              <w:rPr>
                <w:bCs/>
                <w:color w:val="000000"/>
              </w:rPr>
              <w:t xml:space="preserve"> (</w:t>
            </w:r>
            <w:r>
              <w:rPr>
                <w:bCs/>
                <w:color w:val="000000"/>
              </w:rPr>
              <w:t>20</w:t>
            </w:r>
            <w:r w:rsidRPr="00972B74">
              <w:rPr>
                <w:bCs/>
                <w:color w:val="000000"/>
              </w:rPr>
              <w:t>phót):</w:t>
            </w:r>
            <w:r>
              <w:rPr>
                <w:bCs/>
                <w:color w:val="000000"/>
              </w:rPr>
              <w:t xml:space="preserve"> </w:t>
            </w:r>
            <w:r w:rsidRPr="00F53357">
              <w:rPr>
                <w:b/>
                <w:bCs/>
                <w:i/>
                <w:color w:val="000000"/>
              </w:rPr>
              <w:t>Tr¶ lêi c©u hái phÇn tù luËn</w:t>
            </w:r>
            <w:r>
              <w:rPr>
                <w:bCs/>
                <w:color w:val="000000"/>
              </w:rPr>
              <w:t xml:space="preserve"> .</w:t>
            </w: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GV-§­a ra b¶ng phô ghi néi dung c¸c c©u hái </w:t>
            </w: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      -Gäi h/s lªn b¶ng lµm  c©u 12</w:t>
            </w: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HS -Mét em lªn b¶ng, d­íi líp cïng lµm </w:t>
            </w:r>
            <w:r w:rsidRPr="004244B9">
              <w:rPr>
                <w:bCs/>
                <w:color w:val="000000"/>
                <w:position w:val="-6"/>
              </w:rPr>
              <w:object w:dxaOrig="3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1.25pt" o:ole="">
                  <v:imagedata r:id="rId6" o:title=""/>
                </v:shape>
                <o:OLEObject Type="Embed" ProgID="Equation.DSMT4" ShapeID="_x0000_i1025" DrawAspect="Content" ObjectID="_1605685403" r:id="rId7"/>
              </w:object>
            </w:r>
            <w:r>
              <w:rPr>
                <w:bCs/>
                <w:color w:val="000000"/>
              </w:rPr>
              <w:t xml:space="preserve">nhËn xÐt bµi b¹n lµm trªn b¶ng </w:t>
            </w: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GV-NhËn xÐt bµi lµm cña h/s vµ l­u ý h/s:</w:t>
            </w: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a, Cßn cã thÓ gi¶i b»ng c¸ch nhÈm nghiÖm </w:t>
            </w:r>
          </w:p>
          <w:p w:rsidR="002E6A13" w:rsidRDefault="002E6A13" w:rsidP="002E6A13">
            <w:pPr>
              <w:spacing w:line="360" w:lineRule="auto"/>
              <w:jc w:val="both"/>
            </w:pPr>
            <w:r>
              <w:t xml:space="preserve">      -§Ó ph­¬ng tr×nh ®· cho cã mét nghiÖm b»ng (-1) th× ph­¬ng tr×nh ®· cho ph¶i cã d¹ng:   a - b + c = 0</w:t>
            </w:r>
          </w:p>
          <w:p w:rsidR="002E6A13" w:rsidRDefault="002E6A13" w:rsidP="002E6A13">
            <w:pPr>
              <w:spacing w:line="360" w:lineRule="auto"/>
              <w:jc w:val="both"/>
            </w:pPr>
            <w:r w:rsidRPr="001958F0">
              <w:rPr>
                <w:position w:val="-6"/>
              </w:rPr>
              <w:object w:dxaOrig="340" w:dyaOrig="240">
                <v:shape id="_x0000_i1026" type="#_x0000_t75" style="width:17.25pt;height:12pt" o:ole="">
                  <v:imagedata r:id="rId8" o:title=""/>
                </v:shape>
                <o:OLEObject Type="Embed" ProgID="Equation.DSMT4" ShapeID="_x0000_i1026" DrawAspect="Content" ObjectID="_1605685404" r:id="rId9"/>
              </w:object>
            </w:r>
            <w:r>
              <w:t xml:space="preserve"> 1-(-2) + 3m = 0 hay 1 + 2 + 3m  = 0</w:t>
            </w:r>
          </w:p>
          <w:p w:rsidR="002E6A13" w:rsidRDefault="002E6A13" w:rsidP="002E6A13">
            <w:pPr>
              <w:spacing w:line="360" w:lineRule="auto"/>
              <w:jc w:val="both"/>
            </w:pPr>
            <w:r w:rsidRPr="001958F0">
              <w:rPr>
                <w:position w:val="-6"/>
              </w:rPr>
              <w:object w:dxaOrig="340" w:dyaOrig="240">
                <v:shape id="_x0000_i1027" type="#_x0000_t75" style="width:17.25pt;height:12pt" o:ole="">
                  <v:imagedata r:id="rId8" o:title=""/>
                </v:shape>
                <o:OLEObject Type="Embed" ProgID="Equation.DSMT4" ShapeID="_x0000_i1027" DrawAspect="Content" ObjectID="_1605685405" r:id="rId10"/>
              </w:object>
            </w:r>
            <w:r>
              <w:t xml:space="preserve">3m = - 3 </w:t>
            </w:r>
            <w:r w:rsidRPr="001958F0">
              <w:rPr>
                <w:position w:val="-6"/>
              </w:rPr>
              <w:object w:dxaOrig="340" w:dyaOrig="240">
                <v:shape id="_x0000_i1028" type="#_x0000_t75" style="width:17.25pt;height:12pt" o:ole="">
                  <v:imagedata r:id="rId11" o:title=""/>
                </v:shape>
                <o:OLEObject Type="Embed" ProgID="Equation.DSMT4" ShapeID="_x0000_i1028" DrawAspect="Content" ObjectID="_1605685406" r:id="rId12"/>
              </w:object>
            </w:r>
            <w:r>
              <w:t xml:space="preserve"> m = -1                    </w:t>
            </w:r>
          </w:p>
          <w:p w:rsidR="002E6A13" w:rsidRDefault="002E6A13" w:rsidP="002E6A13">
            <w:pPr>
              <w:spacing w:line="360" w:lineRule="auto"/>
              <w:jc w:val="both"/>
            </w:pPr>
            <w:r>
              <w:t xml:space="preserve">b,  Mét sè h/s cßn nhÇm lÉn lµ ®i t×m nghiÖm cña ph­¬ng tr×nh ®· cho khi </w:t>
            </w:r>
          </w:p>
          <w:p w:rsidR="002E6A13" w:rsidRPr="00F53357" w:rsidRDefault="002E6A13" w:rsidP="002E6A13">
            <w:pPr>
              <w:spacing w:line="360" w:lineRule="auto"/>
              <w:jc w:val="both"/>
            </w:pPr>
            <w:r>
              <w:t>m = -1. V× ®· kh«ng ®äc kü yªu cÇu cña ®Çu bµi (líp 9A)</w:t>
            </w:r>
          </w:p>
          <w:p w:rsidR="002E6A13" w:rsidRDefault="002E6A13" w:rsidP="002E6A13">
            <w:pPr>
              <w:spacing w:line="360" w:lineRule="auto"/>
              <w:jc w:val="both"/>
              <w:rPr>
                <w:b/>
                <w:bCs/>
                <w:i/>
                <w:color w:val="000000"/>
              </w:rPr>
            </w:pPr>
          </w:p>
          <w:p w:rsidR="002E6A13" w:rsidRDefault="002E6A13" w:rsidP="002E6A13">
            <w:pPr>
              <w:spacing w:line="360" w:lineRule="auto"/>
              <w:jc w:val="both"/>
              <w:rPr>
                <w:b/>
                <w:bCs/>
                <w:i/>
                <w:color w:val="000000"/>
              </w:rPr>
            </w:pPr>
            <w:r>
              <w:rPr>
                <w:b/>
                <w:bCs/>
                <w:i/>
                <w:color w:val="000000"/>
              </w:rPr>
              <w:t>*Gi¶i bµi to¸n b»ng c¸ch lËp ph­¬ng tr×nh ®èi víi ph­¬ng tr×nh bËc hai mét Èn.</w:t>
            </w: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lastRenderedPageBreak/>
              <w:t>GV-Gäi h/s lªn b¶ng lµm  c©u 13</w:t>
            </w: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HS -Mét em lªn b¶ng lµm, d­íi líp cïng lµm</w:t>
            </w:r>
            <w:r w:rsidRPr="004244B9">
              <w:rPr>
                <w:bCs/>
                <w:color w:val="000000"/>
                <w:position w:val="-6"/>
              </w:rPr>
              <w:object w:dxaOrig="300" w:dyaOrig="220">
                <v:shape id="_x0000_i1029" type="#_x0000_t75" style="width:15pt;height:11.25pt" o:ole="">
                  <v:imagedata r:id="rId6" o:title=""/>
                </v:shape>
                <o:OLEObject Type="Embed" ProgID="Equation.DSMT4" ShapeID="_x0000_i1029" DrawAspect="Content" ObjectID="_1605685407" r:id="rId13"/>
              </w:object>
            </w:r>
            <w:r>
              <w:rPr>
                <w:bCs/>
                <w:color w:val="000000"/>
              </w:rPr>
              <w:t xml:space="preserve">nhËn xÐt bµi b¹n lµm trªn b¶ng </w:t>
            </w: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GV-NhËn xÐt bµi lµm cña h/s vµ l­u ý h/s:</w:t>
            </w: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      -Khi lµm bµi h/s th­êng m¾c lçi ®Æt ®iÒu kiÖn cho Èn ch­a ®óng </w:t>
            </w:r>
            <w:smartTag w:uri="urn:schemas-microsoft-com:office:smarttags" w:element="place">
              <w:smartTag w:uri="urn:schemas-microsoft-com:office:smarttags" w:element="State">
                <w:r>
                  <w:rPr>
                    <w:bCs/>
                    <w:color w:val="000000"/>
                  </w:rPr>
                  <w:t>nh­</w:t>
                </w:r>
              </w:smartTag>
            </w:smartTag>
            <w:r>
              <w:rPr>
                <w:bCs/>
                <w:color w:val="000000"/>
              </w:rPr>
              <w:t xml:space="preserve"> chØ cho x&gt; 0 hoÆc  kh«ng cã ®iÒu kiÖn cho Èn</w:t>
            </w:r>
          </w:p>
          <w:p w:rsidR="002E6A13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      -LËp luËn lñng cñng lóc th× gäi lµ d·y ghÕ, lóc th× gäi lµ chiÕc ghÕ trong cïng mét bµi (líp 9A)</w:t>
            </w:r>
          </w:p>
          <w:p w:rsidR="002E6A13" w:rsidRPr="004410B2" w:rsidRDefault="002E6A13" w:rsidP="002E6A13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      -LËp luËn ®Ó lËp ®­îc ph­¬ng tr×nh nhiÒu em lµm cßn s¬ sµi, gi¶i ph­¬ng tr×nh cßn sai                                                       </w:t>
            </w:r>
          </w:p>
        </w:tc>
        <w:tc>
          <w:tcPr>
            <w:tcW w:w="4860" w:type="dxa"/>
            <w:tcBorders>
              <w:left w:val="single" w:sz="4" w:space="0" w:color="auto"/>
            </w:tcBorders>
          </w:tcPr>
          <w:p w:rsidR="002E6A13" w:rsidRDefault="002E6A13" w:rsidP="002E6A13">
            <w:pPr>
              <w:spacing w:line="360" w:lineRule="auto"/>
              <w:jc w:val="both"/>
            </w:pPr>
            <w:r w:rsidRPr="00F53AB0">
              <w:rPr>
                <w:b/>
                <w:i/>
                <w:u w:val="single"/>
              </w:rPr>
              <w:lastRenderedPageBreak/>
              <w:t>I. Tr¾c nghiÖm kh¸ch quan</w:t>
            </w:r>
            <w:r>
              <w:t>.(3 ®iÓm )</w:t>
            </w:r>
          </w:p>
          <w:p w:rsidR="002E6A13" w:rsidRPr="002E563B" w:rsidRDefault="002E6A13" w:rsidP="002E6A13">
            <w:pPr>
              <w:spacing w:line="360" w:lineRule="auto"/>
              <w:jc w:val="both"/>
            </w:pPr>
            <w:r>
              <w:rPr>
                <w:b/>
                <w:i/>
              </w:rPr>
              <w:t>(Mçi c©u tr¶ lêi ®óng ®­îc 0,25®)</w:t>
            </w:r>
          </w:p>
          <w:p w:rsidR="002E6A13" w:rsidRDefault="002E6A13" w:rsidP="002E6A13">
            <w:pPr>
              <w:spacing w:line="360" w:lineRule="auto"/>
              <w:jc w:val="both"/>
              <w:rPr>
                <w:u w:val="single"/>
              </w:rPr>
            </w:pPr>
          </w:p>
          <w:p w:rsidR="002E6A13" w:rsidRDefault="002E6A13" w:rsidP="002E6A13">
            <w:pPr>
              <w:spacing w:line="360" w:lineRule="auto"/>
              <w:jc w:val="both"/>
            </w:pPr>
            <w:r w:rsidRPr="00F53AB0">
              <w:rPr>
                <w:u w:val="single"/>
              </w:rPr>
              <w:lastRenderedPageBreak/>
              <w:t>C©u 1</w:t>
            </w:r>
            <w:r>
              <w:t>: Cho hÖ ph­¬ng tr×nh.</w:t>
            </w:r>
          </w:p>
          <w:p w:rsidR="002E6A13" w:rsidRDefault="002E6A13" w:rsidP="002E6A13">
            <w:pPr>
              <w:spacing w:line="360" w:lineRule="auto"/>
              <w:jc w:val="both"/>
            </w:pPr>
            <w:r w:rsidRPr="00F53AB0">
              <w:rPr>
                <w:position w:val="-4"/>
              </w:rPr>
              <w:object w:dxaOrig="180" w:dyaOrig="279">
                <v:shape id="_x0000_i1030" type="#_x0000_t75" style="width:9pt;height:14.25pt" o:ole="">
                  <v:imagedata r:id="rId14" o:title=""/>
                </v:shape>
                <o:OLEObject Type="Embed" ProgID="Equation.DSMT4" ShapeID="_x0000_i1030" DrawAspect="Content" ObjectID="_1605685408" r:id="rId15"/>
              </w:object>
            </w:r>
            <w:r w:rsidRPr="00F53AB0">
              <w:rPr>
                <w:position w:val="-30"/>
              </w:rPr>
              <w:object w:dxaOrig="1500" w:dyaOrig="720">
                <v:shape id="_x0000_i1031" type="#_x0000_t75" style="width:75pt;height:36pt" o:ole="">
                  <v:imagedata r:id="rId16" o:title=""/>
                </v:shape>
                <o:OLEObject Type="Embed" ProgID="Equation.DSMT4" ShapeID="_x0000_i1031" DrawAspect="Content" ObjectID="_1605685409" r:id="rId17"/>
              </w:object>
            </w:r>
            <w:r>
              <w:t xml:space="preserve"> cã nghiÖm lµ:</w:t>
            </w:r>
          </w:p>
          <w:p w:rsidR="002E6A13" w:rsidRPr="00683353" w:rsidRDefault="002E6A13" w:rsidP="002E6A13">
            <w:pPr>
              <w:spacing w:line="360" w:lineRule="auto"/>
              <w:jc w:val="both"/>
              <w:rPr>
                <w:b/>
                <w:i/>
              </w:rPr>
            </w:pPr>
            <w:r>
              <w:t xml:space="preserve">    </w:t>
            </w:r>
            <w:r w:rsidRPr="00683353">
              <w:rPr>
                <w:b/>
                <w:i/>
              </w:rPr>
              <w:t>C.     x = 2 ; y = -3</w:t>
            </w:r>
          </w:p>
          <w:p w:rsidR="002E6A13" w:rsidRDefault="002E6A13" w:rsidP="002E6A13">
            <w:pPr>
              <w:spacing w:line="360" w:lineRule="auto"/>
              <w:jc w:val="both"/>
            </w:pPr>
            <w:r w:rsidRPr="00683353">
              <w:rPr>
                <w:u w:val="single"/>
              </w:rPr>
              <w:t>C©u 2</w:t>
            </w:r>
            <w:r>
              <w:t>: HÖ ph­¬ng tr×nh.</w:t>
            </w:r>
          </w:p>
          <w:p w:rsidR="002E6A13" w:rsidRDefault="002E6A13" w:rsidP="002E6A13">
            <w:pPr>
              <w:spacing w:line="360" w:lineRule="auto"/>
              <w:jc w:val="both"/>
            </w:pPr>
            <w:r>
              <w:t xml:space="preserve">   </w:t>
            </w:r>
            <w:r w:rsidRPr="00F53AB0">
              <w:rPr>
                <w:position w:val="-46"/>
              </w:rPr>
              <w:object w:dxaOrig="1240" w:dyaOrig="1040">
                <v:shape id="_x0000_i1032" type="#_x0000_t75" style="width:62.25pt;height:51.75pt" o:ole="">
                  <v:imagedata r:id="rId18" o:title=""/>
                </v:shape>
                <o:OLEObject Type="Embed" ProgID="Equation.DSMT4" ShapeID="_x0000_i1032" DrawAspect="Content" ObjectID="_1605685410" r:id="rId19"/>
              </w:object>
            </w:r>
            <w:r>
              <w:t xml:space="preserve">   cã nghiÖm lµ:</w:t>
            </w:r>
          </w:p>
          <w:p w:rsidR="002E6A13" w:rsidRDefault="002E6A13" w:rsidP="002E6A13">
            <w:pPr>
              <w:spacing w:line="360" w:lineRule="auto"/>
              <w:jc w:val="both"/>
            </w:pPr>
            <w:r>
              <w:t xml:space="preserve">     </w:t>
            </w:r>
            <w:r w:rsidRPr="00683353">
              <w:rPr>
                <w:b/>
                <w:i/>
              </w:rPr>
              <w:t>D.   V« nghiÖm</w:t>
            </w:r>
            <w:r>
              <w:t>.</w:t>
            </w:r>
          </w:p>
          <w:p w:rsidR="002E6A13" w:rsidRDefault="002E6A13" w:rsidP="002E6A13">
            <w:pPr>
              <w:spacing w:line="360" w:lineRule="auto"/>
              <w:jc w:val="both"/>
            </w:pPr>
            <w:r w:rsidRPr="00683353">
              <w:rPr>
                <w:u w:val="single"/>
              </w:rPr>
              <w:t>C©u 3</w:t>
            </w:r>
            <w:r>
              <w:t xml:space="preserve">: Gi¸ trÞ nµo cña m vµ n th× hÖ ph­¬ng tr×nh: </w:t>
            </w:r>
          </w:p>
          <w:p w:rsidR="002E6A13" w:rsidRDefault="002E6A13" w:rsidP="002E6A13">
            <w:pPr>
              <w:spacing w:line="360" w:lineRule="auto"/>
              <w:jc w:val="both"/>
            </w:pPr>
            <w:r>
              <w:t xml:space="preserve">   </w:t>
            </w:r>
            <w:r w:rsidRPr="00683353">
              <w:rPr>
                <w:position w:val="-30"/>
              </w:rPr>
              <w:object w:dxaOrig="1520" w:dyaOrig="720">
                <v:shape id="_x0000_i1033" type="#_x0000_t75" style="width:75.75pt;height:36pt" o:ole="">
                  <v:imagedata r:id="rId20" o:title=""/>
                </v:shape>
                <o:OLEObject Type="Embed" ProgID="Equation.DSMT4" ShapeID="_x0000_i1033" DrawAspect="Content" ObjectID="_1605685411" r:id="rId21"/>
              </w:object>
            </w:r>
            <w:r>
              <w:t xml:space="preserve"> cã nghiÖm (x = 2 ; y = 1)</w:t>
            </w:r>
          </w:p>
          <w:p w:rsidR="002E6A13" w:rsidRPr="00683353" w:rsidRDefault="002E6A13" w:rsidP="002E6A13">
            <w:pPr>
              <w:spacing w:line="360" w:lineRule="auto"/>
              <w:jc w:val="both"/>
              <w:rPr>
                <w:b/>
                <w:i/>
              </w:rPr>
            </w:pPr>
            <w:r>
              <w:t xml:space="preserve">     </w:t>
            </w:r>
            <w:r w:rsidRPr="00683353">
              <w:rPr>
                <w:b/>
                <w:i/>
              </w:rPr>
              <w:t xml:space="preserve">C.  </w:t>
            </w:r>
            <w:r w:rsidRPr="00683353">
              <w:rPr>
                <w:b/>
                <w:i/>
                <w:position w:val="-24"/>
              </w:rPr>
              <w:object w:dxaOrig="639" w:dyaOrig="620">
                <v:shape id="_x0000_i1034" type="#_x0000_t75" style="width:32.25pt;height:30.75pt" o:ole="">
                  <v:imagedata r:id="rId22" o:title=""/>
                </v:shape>
                <o:OLEObject Type="Embed" ProgID="Equation.DSMT4" ShapeID="_x0000_i1034" DrawAspect="Content" ObjectID="_1605685412" r:id="rId23"/>
              </w:object>
            </w:r>
            <w:r w:rsidRPr="00683353">
              <w:rPr>
                <w:b/>
                <w:i/>
              </w:rPr>
              <w:t xml:space="preserve"> ; </w:t>
            </w:r>
            <w:r w:rsidRPr="00683353">
              <w:rPr>
                <w:b/>
                <w:i/>
                <w:position w:val="-24"/>
              </w:rPr>
              <w:object w:dxaOrig="580" w:dyaOrig="620">
                <v:shape id="_x0000_i1035" type="#_x0000_t75" style="width:29.25pt;height:30.75pt" o:ole="">
                  <v:imagedata r:id="rId24" o:title=""/>
                </v:shape>
                <o:OLEObject Type="Embed" ProgID="Equation.DSMT4" ShapeID="_x0000_i1035" DrawAspect="Content" ObjectID="_1605685413" r:id="rId25"/>
              </w:object>
            </w:r>
          </w:p>
          <w:p w:rsidR="002E6A13" w:rsidRDefault="002E6A13" w:rsidP="002E6A13">
            <w:pPr>
              <w:spacing w:line="360" w:lineRule="auto"/>
              <w:jc w:val="both"/>
            </w:pPr>
            <w:r w:rsidRPr="00683353">
              <w:rPr>
                <w:u w:val="single"/>
              </w:rPr>
              <w:t>C©u 4</w:t>
            </w:r>
            <w:r>
              <w:t>: To¹ ®é giao ®iÓm cña hai ®­êng th¼ng x - y = 1 vµ 2x + 3y = 7 lµ:</w:t>
            </w:r>
          </w:p>
          <w:p w:rsidR="002E6A13" w:rsidRPr="00683353" w:rsidRDefault="002E6A13" w:rsidP="002E6A13">
            <w:pPr>
              <w:spacing w:before="240" w:line="360" w:lineRule="auto"/>
              <w:jc w:val="both"/>
              <w:rPr>
                <w:b/>
                <w:i/>
              </w:rPr>
            </w:pPr>
            <w:r>
              <w:t xml:space="preserve">     </w:t>
            </w:r>
            <w:r w:rsidRPr="00683353">
              <w:rPr>
                <w:b/>
                <w:i/>
              </w:rPr>
              <w:t>A.   (2 ; 1)</w:t>
            </w:r>
          </w:p>
          <w:p w:rsidR="002E6A13" w:rsidRDefault="002E6A13" w:rsidP="002E6A13">
            <w:pPr>
              <w:spacing w:line="360" w:lineRule="auto"/>
              <w:jc w:val="both"/>
              <w:rPr>
                <w:u w:val="single"/>
              </w:rPr>
            </w:pPr>
          </w:p>
          <w:p w:rsidR="002E6A13" w:rsidRDefault="002E6A13" w:rsidP="002E6A13">
            <w:pPr>
              <w:spacing w:line="360" w:lineRule="auto"/>
              <w:jc w:val="both"/>
              <w:rPr>
                <w:u w:val="single"/>
              </w:rPr>
            </w:pPr>
          </w:p>
          <w:p w:rsidR="002E6A13" w:rsidRDefault="002E6A13" w:rsidP="002E6A13">
            <w:pPr>
              <w:spacing w:line="360" w:lineRule="auto"/>
              <w:jc w:val="both"/>
            </w:pPr>
            <w:r w:rsidRPr="00683353">
              <w:rPr>
                <w:u w:val="single"/>
              </w:rPr>
              <w:t>C©u 5</w:t>
            </w:r>
            <w:r>
              <w:t xml:space="preserve">: T×m a ®Ó: </w:t>
            </w:r>
          </w:p>
          <w:p w:rsidR="002E6A13" w:rsidRDefault="002E6A13" w:rsidP="002E6A13">
            <w:pPr>
              <w:spacing w:line="360" w:lineRule="auto"/>
              <w:jc w:val="both"/>
            </w:pPr>
            <w:r>
              <w:t xml:space="preserve">     </w:t>
            </w:r>
            <w:r w:rsidRPr="00683353">
              <w:rPr>
                <w:position w:val="-30"/>
              </w:rPr>
              <w:object w:dxaOrig="1320" w:dyaOrig="720">
                <v:shape id="_x0000_i1036" type="#_x0000_t75" style="width:66pt;height:36pt" o:ole="">
                  <v:imagedata r:id="rId26" o:title=""/>
                </v:shape>
                <o:OLEObject Type="Embed" ProgID="Equation.DSMT4" ShapeID="_x0000_i1036" DrawAspect="Content" ObjectID="_1605685414" r:id="rId27"/>
              </w:object>
            </w:r>
            <w:r>
              <w:t xml:space="preserve">   v« nghiÖm lµ:</w:t>
            </w:r>
          </w:p>
          <w:p w:rsidR="002E6A13" w:rsidRDefault="002E6A13" w:rsidP="002E6A13">
            <w:pPr>
              <w:spacing w:line="360" w:lineRule="auto"/>
              <w:jc w:val="both"/>
            </w:pPr>
            <w:r>
              <w:t xml:space="preserve">     C.   </w:t>
            </w:r>
            <w:r w:rsidRPr="00683353">
              <w:rPr>
                <w:position w:val="-24"/>
              </w:rPr>
              <w:object w:dxaOrig="720" w:dyaOrig="620">
                <v:shape id="_x0000_i1037" type="#_x0000_t75" style="width:36pt;height:30.75pt" o:ole="">
                  <v:imagedata r:id="rId28" o:title=""/>
                </v:shape>
                <o:OLEObject Type="Embed" ProgID="Equation.DSMT4" ShapeID="_x0000_i1037" DrawAspect="Content" ObjectID="_1605685415" r:id="rId29"/>
              </w:object>
            </w:r>
          </w:p>
          <w:p w:rsidR="002E6A13" w:rsidRDefault="002E6A13" w:rsidP="002E6A13">
            <w:pPr>
              <w:spacing w:line="360" w:lineRule="auto"/>
              <w:jc w:val="both"/>
            </w:pPr>
            <w:r w:rsidRPr="00683353">
              <w:rPr>
                <w:u w:val="single"/>
              </w:rPr>
              <w:t>C©u 6</w:t>
            </w:r>
            <w:r>
              <w:t>: Ph­¬ng tr×nh nµo sau ®©y cã 2 nghiÖm ph©n biÖt ?</w:t>
            </w:r>
          </w:p>
          <w:p w:rsidR="002E6A13" w:rsidRDefault="002E6A13" w:rsidP="002E6A13">
            <w:pPr>
              <w:spacing w:line="360" w:lineRule="auto"/>
              <w:jc w:val="both"/>
            </w:pPr>
            <w:r>
              <w:t xml:space="preserve">      C.  2x</w:t>
            </w:r>
            <w:r>
              <w:rPr>
                <w:vertAlign w:val="superscript"/>
              </w:rPr>
              <w:t>2</w:t>
            </w:r>
            <w:r>
              <w:t xml:space="preserve"> - 3x - 1 = 0</w:t>
            </w:r>
          </w:p>
          <w:p w:rsidR="002E6A13" w:rsidRDefault="002E6A13" w:rsidP="002E6A13">
            <w:pPr>
              <w:spacing w:line="360" w:lineRule="auto"/>
              <w:jc w:val="both"/>
            </w:pPr>
            <w:r w:rsidRPr="000C137C">
              <w:rPr>
                <w:u w:val="single"/>
              </w:rPr>
              <w:lastRenderedPageBreak/>
              <w:t>C©u 7</w:t>
            </w:r>
            <w:r>
              <w:t>: BiÕt ®iÓm A(- 4 ; 4) thuéc ®å thÞ hµm sè y = ax</w:t>
            </w:r>
            <w:r>
              <w:rPr>
                <w:vertAlign w:val="superscript"/>
              </w:rPr>
              <w:t>2</w:t>
            </w:r>
            <w:r>
              <w:t>. VËy a b»ng ?</w:t>
            </w:r>
          </w:p>
          <w:p w:rsidR="002E6A13" w:rsidRDefault="002E6A13" w:rsidP="002E6A13">
            <w:pPr>
              <w:spacing w:line="360" w:lineRule="auto"/>
              <w:jc w:val="both"/>
            </w:pPr>
            <w:r>
              <w:t xml:space="preserve">     A.   </w:t>
            </w:r>
            <w:r w:rsidRPr="000C137C">
              <w:rPr>
                <w:position w:val="-24"/>
              </w:rPr>
              <w:object w:dxaOrig="600" w:dyaOrig="620">
                <v:shape id="_x0000_i1038" type="#_x0000_t75" style="width:30pt;height:30.75pt" o:ole="">
                  <v:imagedata r:id="rId30" o:title=""/>
                </v:shape>
                <o:OLEObject Type="Embed" ProgID="Equation.DSMT4" ShapeID="_x0000_i1038" DrawAspect="Content" ObjectID="_1605685416" r:id="rId31"/>
              </w:object>
            </w:r>
          </w:p>
          <w:p w:rsidR="002E6A13" w:rsidRDefault="002E6A13" w:rsidP="002E6A13">
            <w:pPr>
              <w:spacing w:line="360" w:lineRule="auto"/>
              <w:jc w:val="both"/>
            </w:pPr>
            <w:r w:rsidRPr="001958F0">
              <w:rPr>
                <w:b/>
                <w:i/>
                <w:u w:val="single"/>
              </w:rPr>
              <w:t>II. Tù luËn</w:t>
            </w:r>
            <w:r>
              <w:t>(7 ®iÓm )</w:t>
            </w:r>
          </w:p>
          <w:p w:rsidR="002E6A13" w:rsidRDefault="002E6A13" w:rsidP="002E6A13">
            <w:pPr>
              <w:spacing w:line="360" w:lineRule="auto"/>
              <w:jc w:val="both"/>
            </w:pPr>
            <w:r w:rsidRPr="001958F0">
              <w:rPr>
                <w:u w:val="single"/>
              </w:rPr>
              <w:t>C©u 12</w:t>
            </w:r>
            <w:r>
              <w:t xml:space="preserve">: Cho ph­¬ng tr×nh: </w:t>
            </w:r>
          </w:p>
          <w:p w:rsidR="002E6A13" w:rsidRDefault="002E6A13" w:rsidP="002E6A13">
            <w:pPr>
              <w:spacing w:line="360" w:lineRule="auto"/>
              <w:jc w:val="both"/>
            </w:pPr>
            <w:r>
              <w:t xml:space="preserve"> x</w:t>
            </w:r>
            <w:r>
              <w:rPr>
                <w:vertAlign w:val="superscript"/>
              </w:rPr>
              <w:t>2</w:t>
            </w:r>
            <w:r>
              <w:t xml:space="preserve"> - 2x + 3m = 0 (m lµ tham sè)</w:t>
            </w:r>
          </w:p>
          <w:p w:rsidR="002E6A13" w:rsidRDefault="002E6A13" w:rsidP="002E6A13">
            <w:pPr>
              <w:spacing w:line="360" w:lineRule="auto"/>
              <w:jc w:val="both"/>
            </w:pPr>
            <w:r>
              <w:t>a, T×m gi¸ trÞ cña tham sè m ®Ó ph­¬ng tr×nh trªn cã mét nghiÖm lµ (- 1)</w:t>
            </w:r>
          </w:p>
          <w:p w:rsidR="002E6A13" w:rsidRDefault="002E6A13" w:rsidP="002E6A13">
            <w:pPr>
              <w:spacing w:line="360" w:lineRule="auto"/>
              <w:jc w:val="both"/>
            </w:pPr>
            <w:r>
              <w:t>b, T×m gi¸ trÞ cña tham sè m ®Ó ph­¬ng tr×nh trªn cã hai nghiÖm ph©n biÖt.</w:t>
            </w:r>
          </w:p>
          <w:p w:rsidR="002E6A13" w:rsidRDefault="002E6A13" w:rsidP="002E6A13">
            <w:pPr>
              <w:spacing w:line="360" w:lineRule="auto"/>
              <w:jc w:val="center"/>
            </w:pPr>
            <w:r w:rsidRPr="00A14094">
              <w:rPr>
                <w:u w:val="single"/>
              </w:rPr>
              <w:t>Gi¶i</w:t>
            </w:r>
            <w:r>
              <w:t>:</w:t>
            </w:r>
          </w:p>
          <w:p w:rsidR="002E6A13" w:rsidRDefault="002E6A13" w:rsidP="002E6A13">
            <w:pPr>
              <w:spacing w:line="360" w:lineRule="auto"/>
              <w:jc w:val="both"/>
            </w:pPr>
            <w:r>
              <w:t>a, LËp lô©n ®­îc, ®Ó ph­¬ng tr×nh ®· cho cã mét nghiÖm b»ng (-1) th×</w:t>
            </w:r>
          </w:p>
          <w:p w:rsidR="002E6A13" w:rsidRDefault="002E6A13" w:rsidP="002E6A13">
            <w:pPr>
              <w:spacing w:line="360" w:lineRule="auto"/>
              <w:jc w:val="both"/>
            </w:pPr>
            <w:r>
              <w:t xml:space="preserve">     1 - (-2) + 3m = 0 hay 1 + 2 + 3m = 0</w:t>
            </w:r>
          </w:p>
          <w:p w:rsidR="002E6A13" w:rsidRDefault="002E6A13" w:rsidP="002E6A13">
            <w:pPr>
              <w:spacing w:line="360" w:lineRule="auto"/>
              <w:jc w:val="both"/>
            </w:pPr>
            <w:r w:rsidRPr="001958F0">
              <w:rPr>
                <w:position w:val="-6"/>
              </w:rPr>
              <w:object w:dxaOrig="340" w:dyaOrig="240">
                <v:shape id="_x0000_i1039" type="#_x0000_t75" style="width:17.25pt;height:12pt" o:ole="">
                  <v:imagedata r:id="rId8" o:title=""/>
                </v:shape>
                <o:OLEObject Type="Embed" ProgID="Equation.DSMT4" ShapeID="_x0000_i1039" DrawAspect="Content" ObjectID="_1605685417" r:id="rId32"/>
              </w:object>
            </w:r>
            <w:r>
              <w:t xml:space="preserve">3m = - 3 </w:t>
            </w:r>
            <w:r w:rsidRPr="001958F0">
              <w:rPr>
                <w:position w:val="-6"/>
              </w:rPr>
              <w:object w:dxaOrig="340" w:dyaOrig="240">
                <v:shape id="_x0000_i1040" type="#_x0000_t75" style="width:17.25pt;height:12pt" o:ole="">
                  <v:imagedata r:id="rId11" o:title=""/>
                </v:shape>
                <o:OLEObject Type="Embed" ProgID="Equation.DSMT4" ShapeID="_x0000_i1040" DrawAspect="Content" ObjectID="_1605685418" r:id="rId33"/>
              </w:object>
            </w:r>
            <w:r>
              <w:t xml:space="preserve"> m = -1                    (0,5®)</w:t>
            </w:r>
          </w:p>
          <w:p w:rsidR="002E6A13" w:rsidRDefault="002E6A13" w:rsidP="002E6A13">
            <w:pPr>
              <w:spacing w:line="360" w:lineRule="auto"/>
              <w:jc w:val="both"/>
            </w:pPr>
            <w:r>
              <w:t>b, LËp luËn ®­îc, ®Ó ph­¬ng tr×nh ®· cho cã hai nghiÖm ph©n biÖt th×:</w:t>
            </w:r>
          </w:p>
          <w:p w:rsidR="002E6A13" w:rsidRDefault="002E6A13" w:rsidP="002E6A13">
            <w:pPr>
              <w:spacing w:line="360" w:lineRule="auto"/>
              <w:jc w:val="both"/>
            </w:pPr>
            <w:r>
              <w:t xml:space="preserve">       </w:t>
            </w:r>
            <w:r w:rsidRPr="001958F0">
              <w:rPr>
                <w:position w:val="-10"/>
              </w:rPr>
              <w:object w:dxaOrig="1880" w:dyaOrig="360">
                <v:shape id="_x0000_i1041" type="#_x0000_t75" style="width:93.75pt;height:18pt" o:ole="">
                  <v:imagedata r:id="rId34" o:title=""/>
                </v:shape>
                <o:OLEObject Type="Embed" ProgID="Equation.DSMT4" ShapeID="_x0000_i1041" DrawAspect="Content" ObjectID="_1605685419" r:id="rId35"/>
              </w:object>
            </w:r>
            <w:r w:rsidRPr="001958F0">
              <w:rPr>
                <w:position w:val="-6"/>
              </w:rPr>
              <w:object w:dxaOrig="1320" w:dyaOrig="279">
                <v:shape id="_x0000_i1042" type="#_x0000_t75" style="width:66pt;height:14.25pt" o:ole="">
                  <v:imagedata r:id="rId36" o:title=""/>
                </v:shape>
                <o:OLEObject Type="Embed" ProgID="Equation.DSMT4" ShapeID="_x0000_i1042" DrawAspect="Content" ObjectID="_1605685420" r:id="rId37"/>
              </w:object>
            </w:r>
            <w:r>
              <w:t xml:space="preserve">   (0,5®)</w:t>
            </w:r>
          </w:p>
          <w:p w:rsidR="002E6A13" w:rsidRDefault="002E6A13" w:rsidP="002E6A13">
            <w:pPr>
              <w:spacing w:line="360" w:lineRule="auto"/>
              <w:jc w:val="both"/>
            </w:pPr>
            <w:r>
              <w:t xml:space="preserve">-TÝnh ®­îc  </w:t>
            </w:r>
            <w:r w:rsidRPr="001958F0">
              <w:rPr>
                <w:position w:val="-24"/>
              </w:rPr>
              <w:object w:dxaOrig="639" w:dyaOrig="620">
                <v:shape id="_x0000_i1043" type="#_x0000_t75" style="width:32.25pt;height:30.75pt" o:ole="">
                  <v:imagedata r:id="rId38" o:title=""/>
                </v:shape>
                <o:OLEObject Type="Embed" ProgID="Equation.DSMT4" ShapeID="_x0000_i1043" DrawAspect="Content" ObjectID="_1605685421" r:id="rId39"/>
              </w:object>
            </w:r>
            <w:r>
              <w:t xml:space="preserve">                           (0,5®)</w:t>
            </w:r>
          </w:p>
          <w:p w:rsidR="002E6A13" w:rsidRDefault="002E6A13" w:rsidP="002E6A13">
            <w:pPr>
              <w:spacing w:line="360" w:lineRule="auto"/>
              <w:jc w:val="both"/>
            </w:pPr>
          </w:p>
          <w:p w:rsidR="002E6A13" w:rsidRDefault="002E6A13" w:rsidP="002E6A13">
            <w:pPr>
              <w:spacing w:line="360" w:lineRule="auto"/>
              <w:jc w:val="both"/>
            </w:pPr>
          </w:p>
          <w:p w:rsidR="002E6A13" w:rsidRDefault="002E6A13" w:rsidP="002E6A13">
            <w:pPr>
              <w:spacing w:line="360" w:lineRule="auto"/>
              <w:jc w:val="both"/>
            </w:pPr>
          </w:p>
          <w:p w:rsidR="002E6A13" w:rsidRDefault="002E6A13" w:rsidP="002E6A13">
            <w:pPr>
              <w:spacing w:line="360" w:lineRule="auto"/>
              <w:jc w:val="both"/>
            </w:pPr>
            <w:r w:rsidRPr="001958F0">
              <w:rPr>
                <w:u w:val="single"/>
              </w:rPr>
              <w:t>C©u 13</w:t>
            </w:r>
            <w:r>
              <w:t>: Mét phßng häp cã 100 ng­êi ®­îc s¾p xÕp ngåi ®Òu trªn c¸c d·y ghÕ. NÕu thªm 44 ng­êi th× ph¶i kª thªm hai d·y ghÕ vµ mçi d·y ph¶i bè trÝ thªm 2 ng­êi n÷a. TÝnh sè d·y ghÕ lóc ®Çu.</w:t>
            </w:r>
          </w:p>
          <w:p w:rsidR="002E6A13" w:rsidRDefault="002E6A13" w:rsidP="002E6A13">
            <w:pPr>
              <w:spacing w:line="360" w:lineRule="auto"/>
              <w:jc w:val="center"/>
            </w:pPr>
            <w:r w:rsidRPr="001958F0">
              <w:rPr>
                <w:u w:val="single"/>
              </w:rPr>
              <w:lastRenderedPageBreak/>
              <w:t>Gi¶i</w:t>
            </w:r>
            <w:r>
              <w:t>:</w:t>
            </w:r>
          </w:p>
          <w:p w:rsidR="002E6A13" w:rsidRDefault="002E6A13" w:rsidP="002E6A13">
            <w:pPr>
              <w:spacing w:line="360" w:lineRule="auto"/>
              <w:jc w:val="both"/>
            </w:pPr>
            <w:r>
              <w:t>-Gäi sè d·y ghÕ lóc ®Çu lµ x (d·y), (x nguyªn d­¬ng)                                (0,5®)</w:t>
            </w:r>
          </w:p>
          <w:p w:rsidR="002E6A13" w:rsidRDefault="002E6A13" w:rsidP="002E6A13">
            <w:pPr>
              <w:spacing w:line="360" w:lineRule="auto"/>
              <w:jc w:val="both"/>
            </w:pPr>
            <w:r>
              <w:t>-LËp luËn ®Ó lËp ®­îc ph­¬ng tr×nh:</w:t>
            </w:r>
          </w:p>
          <w:p w:rsidR="002E6A13" w:rsidRDefault="002E6A13" w:rsidP="002E6A13">
            <w:pPr>
              <w:spacing w:line="360" w:lineRule="auto"/>
              <w:jc w:val="both"/>
            </w:pPr>
            <w:r>
              <w:t xml:space="preserve">                  </w:t>
            </w:r>
            <w:r w:rsidRPr="001958F0">
              <w:rPr>
                <w:position w:val="-24"/>
              </w:rPr>
              <w:object w:dxaOrig="1520" w:dyaOrig="620">
                <v:shape id="_x0000_i1044" type="#_x0000_t75" style="width:75.75pt;height:30.75pt" o:ole="">
                  <v:imagedata r:id="rId40" o:title=""/>
                </v:shape>
                <o:OLEObject Type="Embed" ProgID="Equation.DSMT4" ShapeID="_x0000_i1044" DrawAspect="Content" ObjectID="_1605685422" r:id="rId41"/>
              </w:object>
            </w:r>
            <w:r>
              <w:t xml:space="preserve">              (0,75®)</w:t>
            </w:r>
          </w:p>
          <w:p w:rsidR="002E6A13" w:rsidRDefault="002E6A13" w:rsidP="002E6A13">
            <w:pPr>
              <w:spacing w:line="360" w:lineRule="auto"/>
              <w:jc w:val="both"/>
            </w:pPr>
            <w:r>
              <w:t>-Gi¶i PT t×m ®­îc x = 10                (0,5®)</w:t>
            </w:r>
          </w:p>
          <w:p w:rsidR="002E6A13" w:rsidRPr="000C137C" w:rsidRDefault="002E6A13" w:rsidP="002E6A13">
            <w:pPr>
              <w:spacing w:line="360" w:lineRule="auto"/>
              <w:jc w:val="both"/>
            </w:pPr>
            <w:r>
              <w:t>-Tr¶ lêi: VËy lóc ®Çu phßng häp cã 10 d·y ghÕ.                                        (0,25®)</w:t>
            </w:r>
          </w:p>
          <w:p w:rsidR="002E6A13" w:rsidRDefault="002E6A13" w:rsidP="002E6A13">
            <w:pPr>
              <w:spacing w:line="360" w:lineRule="auto"/>
              <w:jc w:val="both"/>
            </w:pPr>
          </w:p>
          <w:p w:rsidR="002E6A13" w:rsidRPr="00CC080D" w:rsidRDefault="002E6A13" w:rsidP="002E6A13">
            <w:pPr>
              <w:spacing w:line="360" w:lineRule="auto"/>
              <w:jc w:val="both"/>
            </w:pPr>
            <w:r>
              <w:t xml:space="preserve">                                             </w:t>
            </w:r>
          </w:p>
        </w:tc>
        <w:bookmarkStart w:id="0" w:name="_GoBack"/>
        <w:bookmarkEnd w:id="0"/>
      </w:tr>
    </w:tbl>
    <w:p w:rsidR="002E6A13" w:rsidRDefault="002E6A13" w:rsidP="002E6A13">
      <w:pPr>
        <w:tabs>
          <w:tab w:val="left" w:pos="1470"/>
        </w:tabs>
        <w:spacing w:line="360" w:lineRule="auto"/>
        <w:rPr>
          <w:b/>
          <w:color w:val="000000"/>
          <w:u w:val="single"/>
        </w:rPr>
      </w:pPr>
    </w:p>
    <w:p w:rsidR="002E6A13" w:rsidRDefault="002E6A13" w:rsidP="002E6A13">
      <w:pPr>
        <w:tabs>
          <w:tab w:val="left" w:pos="1470"/>
        </w:tabs>
        <w:spacing w:line="360" w:lineRule="auto"/>
        <w:rPr>
          <w:color w:val="000000"/>
        </w:rPr>
      </w:pPr>
      <w:r w:rsidRPr="00972B74">
        <w:rPr>
          <w:b/>
          <w:color w:val="000000"/>
          <w:u w:val="single"/>
        </w:rPr>
        <w:t>4. Cñng cè</w:t>
      </w:r>
      <w:r>
        <w:rPr>
          <w:color w:val="000000"/>
        </w:rPr>
        <w:t>(10 phót )</w:t>
      </w:r>
      <w:r w:rsidRPr="00972B74">
        <w:rPr>
          <w:color w:val="000000"/>
        </w:rPr>
        <w:t xml:space="preserve"> </w:t>
      </w:r>
      <w:r>
        <w:rPr>
          <w:color w:val="000000"/>
        </w:rPr>
        <w:t>GV rót kinh nghiÖm  khi lµm cho  h/s .</w:t>
      </w:r>
    </w:p>
    <w:p w:rsidR="002E6A13" w:rsidRDefault="002E6A13" w:rsidP="002E6A13">
      <w:pPr>
        <w:tabs>
          <w:tab w:val="left" w:pos="1470"/>
        </w:tabs>
        <w:spacing w:line="360" w:lineRule="auto"/>
        <w:rPr>
          <w:color w:val="000000"/>
        </w:rPr>
      </w:pPr>
    </w:p>
    <w:p w:rsidR="002E6A13" w:rsidRDefault="002E6A13" w:rsidP="002E6A13">
      <w:pPr>
        <w:tabs>
          <w:tab w:val="left" w:pos="1470"/>
        </w:tabs>
        <w:spacing w:line="360" w:lineRule="auto"/>
        <w:rPr>
          <w:color w:val="000000"/>
        </w:rPr>
      </w:pPr>
      <w:r w:rsidRPr="00C73024">
        <w:rPr>
          <w:b/>
          <w:color w:val="000000"/>
          <w:u w:val="single"/>
        </w:rPr>
        <w:t>5. H­íng dÉn häc bµi ë nhµ</w:t>
      </w:r>
      <w:r>
        <w:rPr>
          <w:color w:val="000000"/>
        </w:rPr>
        <w:t>: (2phót)</w:t>
      </w:r>
    </w:p>
    <w:p w:rsidR="002E6A13" w:rsidRDefault="002E6A13" w:rsidP="002E6A13">
      <w:pPr>
        <w:tabs>
          <w:tab w:val="left" w:pos="720"/>
        </w:tabs>
        <w:spacing w:line="360" w:lineRule="auto"/>
        <w:ind w:left="720"/>
        <w:rPr>
          <w:color w:val="000000"/>
        </w:rPr>
      </w:pPr>
      <w:r>
        <w:rPr>
          <w:color w:val="000000"/>
        </w:rPr>
        <w:t>-¤n tËp l¹i toµn bé kiÕn thøc c¶ n¨m, xem l¹i c¸c d¹ng bµi tËp ®· ch÷a</w:t>
      </w:r>
    </w:p>
    <w:p w:rsidR="002E6A13" w:rsidRDefault="002E6A13" w:rsidP="002E6A13">
      <w:pPr>
        <w:tabs>
          <w:tab w:val="left" w:pos="720"/>
        </w:tabs>
        <w:spacing w:line="360" w:lineRule="auto"/>
        <w:rPr>
          <w:color w:val="000000"/>
        </w:rPr>
      </w:pPr>
      <w:r>
        <w:rPr>
          <w:color w:val="000000"/>
        </w:rPr>
        <w:tab/>
        <w:t>-Bµi tËp vÒ nhµ: C¸c bµi tËp cßn l¹i phÇn «n tËp cuèi n¨m.</w:t>
      </w:r>
    </w:p>
    <w:p w:rsidR="002E6A13" w:rsidRDefault="002E6A13" w:rsidP="002E6A13">
      <w:pPr>
        <w:tabs>
          <w:tab w:val="left" w:pos="720"/>
        </w:tabs>
        <w:spacing w:line="360" w:lineRule="auto"/>
        <w:rPr>
          <w:color w:val="FF0000"/>
        </w:rPr>
      </w:pPr>
    </w:p>
    <w:p w:rsidR="002E6A13" w:rsidRDefault="002E6A13" w:rsidP="002E6A13">
      <w:pPr>
        <w:tabs>
          <w:tab w:val="left" w:pos="720"/>
        </w:tabs>
        <w:spacing w:line="360" w:lineRule="auto"/>
        <w:rPr>
          <w:color w:val="FF0000"/>
        </w:rPr>
      </w:pPr>
    </w:p>
    <w:p w:rsidR="00095302" w:rsidRDefault="00095302" w:rsidP="002E6A13">
      <w:pPr>
        <w:spacing w:line="360" w:lineRule="auto"/>
      </w:pPr>
    </w:p>
    <w:sectPr w:rsidR="00095302" w:rsidSect="00CE4E59">
      <w:headerReference w:type="default" r:id="rId42"/>
      <w:footerReference w:type="even" r:id="rId43"/>
      <w:footerReference w:type="default" r:id="rId44"/>
      <w:pgSz w:w="12240" w:h="15840"/>
      <w:pgMar w:top="540" w:right="795" w:bottom="5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D168A" w:rsidRDefault="00ED168A" w:rsidP="002E6A13">
      <w:r>
        <w:separator/>
      </w:r>
    </w:p>
  </w:endnote>
  <w:endnote w:type="continuationSeparator" w:id="0">
    <w:p w:rsidR="00ED168A" w:rsidRDefault="00ED168A" w:rsidP="002E6A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5490F" w:rsidRDefault="00ED168A" w:rsidP="002F2A1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5490F" w:rsidRDefault="00ED168A" w:rsidP="00C66636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5490F" w:rsidRPr="002E6A13" w:rsidRDefault="002E6A13" w:rsidP="002E6A13">
    <w:pPr>
      <w:pStyle w:val="Footer"/>
      <w:jc w:val="center"/>
      <w:rPr>
        <w:sz w:val="26"/>
        <w:szCs w:val="26"/>
      </w:rPr>
    </w:pPr>
    <w:r w:rsidRPr="00720A53">
      <w:rPr>
        <w:sz w:val="26"/>
        <w:szCs w:val="26"/>
      </w:rPr>
      <w:t xml:space="preserve">Group: </w:t>
    </w:r>
    <w:hyperlink r:id="rId1" w:history="1">
      <w:r w:rsidRPr="00720A53">
        <w:rPr>
          <w:rStyle w:val="Hyperlink"/>
          <w:sz w:val="26"/>
          <w:szCs w:val="26"/>
        </w:rPr>
        <w:t>https://www.facebook.com/groups/tailieutieuhocvathcs/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D168A" w:rsidRDefault="00ED168A" w:rsidP="002E6A13">
      <w:r>
        <w:separator/>
      </w:r>
    </w:p>
  </w:footnote>
  <w:footnote w:type="continuationSeparator" w:id="0">
    <w:p w:rsidR="00ED168A" w:rsidRDefault="00ED168A" w:rsidP="002E6A1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E6A13" w:rsidRPr="002E6A13" w:rsidRDefault="002E6A13" w:rsidP="002E6A13">
    <w:pPr>
      <w:pStyle w:val="Header"/>
      <w:tabs>
        <w:tab w:val="left" w:pos="510"/>
        <w:tab w:val="center" w:pos="4514"/>
      </w:tabs>
      <w:rPr>
        <w:rFonts w:ascii="Times New Roman" w:hAnsi="Times New Roman"/>
        <w:b/>
        <w:sz w:val="26"/>
        <w:szCs w:val="26"/>
      </w:rPr>
    </w:pPr>
    <w:r w:rsidRPr="00720A53">
      <w:rPr>
        <w:b/>
        <w:sz w:val="26"/>
        <w:szCs w:val="26"/>
      </w:rPr>
      <w:tab/>
    </w:r>
    <w:r w:rsidRPr="00720A53">
      <w:rPr>
        <w:b/>
        <w:sz w:val="26"/>
        <w:szCs w:val="26"/>
      </w:rPr>
      <w:tab/>
    </w:r>
    <w:r w:rsidRPr="002E6A13">
      <w:rPr>
        <w:rFonts w:ascii="Times New Roman" w:hAnsi="Times New Roman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72796" o:spid="_x0000_s2049" type="#_x0000_t136" style="position:absolute;margin-left:0;margin-top:0;width:530.4pt;height:106.0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2E6A13">
      <w:rPr>
        <w:rFonts w:ascii="Times New Roman" w:hAnsi="Times New Roman"/>
        <w:b/>
        <w:sz w:val="26"/>
        <w:szCs w:val="26"/>
      </w:rPr>
      <w:t xml:space="preserve">Truy cập Website : </w:t>
    </w:r>
    <w:r w:rsidRPr="002E6A13">
      <w:rPr>
        <w:rFonts w:ascii="Times New Roman" w:hAnsi="Times New Roman"/>
        <w:b/>
        <w:color w:val="0000FF"/>
        <w:sz w:val="26"/>
        <w:szCs w:val="26"/>
      </w:rPr>
      <w:t>hoc360.net</w:t>
    </w:r>
    <w:r w:rsidRPr="002E6A13">
      <w:rPr>
        <w:rFonts w:ascii="Times New Roman" w:hAnsi="Times New Roman"/>
        <w:b/>
        <w:sz w:val="26"/>
        <w:szCs w:val="26"/>
      </w:rPr>
      <w:t xml:space="preserve"> – Tải tài liệu học tập </w:t>
    </w:r>
    <w:r w:rsidRPr="002E6A13">
      <w:rPr>
        <w:rFonts w:ascii="Times New Roman" w:hAnsi="Times New Roman"/>
        <w:b/>
        <w:color w:val="FF0000"/>
        <w:sz w:val="26"/>
        <w:szCs w:val="26"/>
      </w:rPr>
      <w:t>miễn phí</w:t>
    </w:r>
  </w:p>
  <w:p w:rsidR="002E6A13" w:rsidRDefault="002E6A1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6A13"/>
    <w:rsid w:val="00095302"/>
    <w:rsid w:val="002E6A13"/>
    <w:rsid w:val="004D517C"/>
    <w:rsid w:val="00731707"/>
    <w:rsid w:val="008A6AE8"/>
    <w:rsid w:val="00AC118C"/>
    <w:rsid w:val="00DB40AF"/>
    <w:rsid w:val="00ED168A"/>
    <w:rsid w:val="00F81AF3"/>
    <w:rsid w:val="00FA5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State"/>
  <w:shapeDefaults>
    <o:shapedefaults v:ext="edit" spidmax="2050"/>
    <o:shapelayout v:ext="edit">
      <o:idmap v:ext="edit" data="1"/>
    </o:shapelayout>
  </w:shapeDefaults>
  <w:decimalSymbol w:val="."/>
  <w:listSeparator w:val=","/>
  <w14:docId w14:val="2B0EBC1E"/>
  <w15:chartTrackingRefBased/>
  <w15:docId w15:val="{B63D81BA-DC77-45F9-A69B-0AE42813F6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E6A13"/>
    <w:rPr>
      <w:rFonts w:ascii=".VnTime" w:hAnsi=".VnTime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b/>
      <w:bCs/>
      <w:w w:val="105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b/>
      <w:bCs/>
      <w:w w:val="105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b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b/>
      <w:bCs/>
      <w:w w:val="105"/>
      <w:u w:val="single"/>
    </w:rPr>
  </w:style>
  <w:style w:type="table" w:styleId="TableGrid">
    <w:name w:val="Table Grid"/>
    <w:basedOn w:val="TableNormal"/>
    <w:rsid w:val="002E6A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rsid w:val="002E6A13"/>
    <w:pPr>
      <w:tabs>
        <w:tab w:val="center" w:pos="4320"/>
        <w:tab w:val="right" w:pos="8640"/>
      </w:tabs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2E6A13"/>
    <w:rPr>
      <w:sz w:val="24"/>
      <w:szCs w:val="24"/>
    </w:rPr>
  </w:style>
  <w:style w:type="character" w:styleId="PageNumber">
    <w:name w:val="page number"/>
    <w:basedOn w:val="DefaultParagraphFont"/>
    <w:rsid w:val="002E6A13"/>
  </w:style>
  <w:style w:type="paragraph" w:customStyle="1" w:styleId="CharCharChar">
    <w:name w:val=" Char Char Char"/>
    <w:basedOn w:val="Normal"/>
    <w:autoRedefine/>
    <w:rsid w:val="002E6A13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Header">
    <w:name w:val="header"/>
    <w:basedOn w:val="Normal"/>
    <w:link w:val="HeaderChar"/>
    <w:uiPriority w:val="99"/>
    <w:unhideWhenUsed/>
    <w:rsid w:val="002E6A1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E6A13"/>
    <w:rPr>
      <w:rFonts w:ascii=".VnTime" w:hAnsi=".VnTime"/>
      <w:sz w:val="28"/>
      <w:szCs w:val="28"/>
    </w:rPr>
  </w:style>
  <w:style w:type="character" w:styleId="Hyperlink">
    <w:name w:val="Hyperlink"/>
    <w:uiPriority w:val="99"/>
    <w:unhideWhenUsed/>
    <w:rsid w:val="002E6A1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header" Target="header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730</Words>
  <Characters>4167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1</cp:revision>
  <cp:lastPrinted>2018-12-07T03:54:00Z</cp:lastPrinted>
  <dcterms:created xsi:type="dcterms:W3CDTF">2018-12-07T03:46:00Z</dcterms:created>
  <dcterms:modified xsi:type="dcterms:W3CDTF">2018-12-07T03:54:00Z</dcterms:modified>
</cp:coreProperties>
</file>